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E9F63B" w14:textId="262EB4C6" w:rsidR="00F000C9" w:rsidRPr="001503A6" w:rsidRDefault="00F000C9" w:rsidP="00F000C9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4703E9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8D9DBC1" wp14:editId="54BAE95A">
                <wp:simplePos x="0" y="0"/>
                <wp:positionH relativeFrom="column">
                  <wp:posOffset>232012</wp:posOffset>
                </wp:positionH>
                <wp:positionV relativeFrom="paragraph">
                  <wp:posOffset>1934172</wp:posOffset>
                </wp:positionV>
                <wp:extent cx="4913194" cy="70485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3194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4F34EE" w14:textId="58136811" w:rsidR="00F000C9" w:rsidRPr="00F90CAB" w:rsidRDefault="00DD4D7C" w:rsidP="00F000C9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52"/>
                              </w:rPr>
                            </w:pPr>
                            <w:r w:rsidRPr="00F90CAB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52"/>
                              </w:rPr>
                              <w:t>Trigonometr</w:t>
                            </w:r>
                            <w:r w:rsidR="00F90CAB" w:rsidRPr="00F90CAB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52"/>
                              </w:rPr>
                              <w:t>y 2D and Bearing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D9DBC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25pt;margin-top:152.3pt;width:386.85pt;height:55.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" stroked="f">
                <v:textbox>
                  <w:txbxContent>
                    <w:p w14:paraId="624F34EE" w14:textId="58136811" w:rsidR="00F000C9" w:rsidRPr="00F90CAB" w:rsidRDefault="00DD4D7C" w:rsidP="00F000C9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52"/>
                        </w:rPr>
                      </w:pPr>
                      <w:r w:rsidRPr="00F90CAB"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52"/>
                        </w:rPr>
                        <w:t>Trigonometr</w:t>
                      </w:r>
                      <w:r w:rsidR="00F90CAB" w:rsidRPr="00F90CAB"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52"/>
                        </w:rPr>
                        <w:t>y 2D and Bearing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609DCBA" wp14:editId="33658DA8">
            <wp:extent cx="5486400" cy="4086860"/>
            <wp:effectExtent l="0" t="0" r="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EC0D537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8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3D981052" w14:textId="77777777" w:rsidR="00F000C9" w:rsidRPr="001503A6" w:rsidRDefault="00F000C9" w:rsidP="00F000C9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59F847D0" wp14:editId="24E7D1F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DB7004B" w14:textId="77777777" w:rsidR="00F000C9" w:rsidRPr="001503A6" w:rsidRDefault="00F000C9" w:rsidP="00F000C9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6C6F2E5F" wp14:editId="0052E87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4093034E" w14:textId="77777777" w:rsidR="00F000C9" w:rsidRPr="001503A6" w:rsidRDefault="00F000C9" w:rsidP="00F000C9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62F29ACE" w14:textId="77777777" w:rsidR="00F000C9" w:rsidRPr="001503A6" w:rsidRDefault="00F000C9" w:rsidP="00F000C9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1029B804" w14:textId="77777777" w:rsidR="00F000C9" w:rsidRPr="001503A6" w:rsidRDefault="00F000C9" w:rsidP="00F000C9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B852980" w14:textId="77777777" w:rsidR="00F000C9" w:rsidRPr="001503A6" w:rsidRDefault="00F000C9" w:rsidP="00F000C9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2E95E83F" w14:textId="77777777" w:rsidR="00F000C9" w:rsidRPr="001503A6" w:rsidRDefault="00F000C9" w:rsidP="00F000C9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47FB7D12" w14:textId="77777777" w:rsidR="00F000C9" w:rsidRDefault="00F000C9" w:rsidP="00F000C9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32F68883" w14:textId="77777777" w:rsidR="00F000C9" w:rsidRPr="001503A6" w:rsidRDefault="00F000C9" w:rsidP="00F000C9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6DFDEA2" w14:textId="39385870" w:rsidR="00F000C9" w:rsidRPr="001503A6" w:rsidRDefault="00F000C9" w:rsidP="00F000C9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0B3C92">
        <w:rPr>
          <w:rFonts w:ascii="Arial" w:hAnsi="Arial" w:cs="Arial"/>
          <w:b/>
          <w:bCs/>
        </w:rPr>
        <w:t>8</w:t>
      </w:r>
      <w:r w:rsidR="00377196">
        <w:rPr>
          <w:rFonts w:ascii="Arial" w:hAnsi="Arial" w:cs="Arial"/>
          <w:b/>
          <w:bCs/>
        </w:rPr>
        <w:t>8.</w:t>
      </w:r>
      <w:bookmarkStart w:id="2" w:name="_GoBack"/>
      <w:bookmarkEnd w:id="2"/>
      <w:r w:rsidRPr="001503A6">
        <w:rPr>
          <w:rFonts w:ascii="Arial" w:hAnsi="Arial" w:cs="Arial"/>
        </w:rPr>
        <w:t xml:space="preserve"> There are </w:t>
      </w:r>
      <w:r w:rsidR="000B3C92">
        <w:rPr>
          <w:rFonts w:ascii="Arial" w:hAnsi="Arial" w:cs="Arial"/>
          <w:b/>
          <w:bCs/>
        </w:rPr>
        <w:t>23</w:t>
      </w:r>
      <w:r w:rsidRPr="001503A6">
        <w:rPr>
          <w:rFonts w:ascii="Arial" w:hAnsi="Arial" w:cs="Arial"/>
        </w:rPr>
        <w:t xml:space="preserve"> questions.</w:t>
      </w:r>
    </w:p>
    <w:p w14:paraId="456CCCE9" w14:textId="77777777" w:rsidR="00F000C9" w:rsidRPr="001503A6" w:rsidRDefault="00F000C9" w:rsidP="00F000C9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79FDDB3C" w14:textId="77777777" w:rsidR="00F000C9" w:rsidRPr="003E761B" w:rsidRDefault="00F000C9" w:rsidP="00F000C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1AD08FC6" w14:textId="77777777" w:rsidR="00F000C9" w:rsidRPr="001503A6" w:rsidRDefault="00F000C9" w:rsidP="00F000C9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4E2865E3" w14:textId="77777777" w:rsidR="00F000C9" w:rsidRPr="001503A6" w:rsidRDefault="00F000C9" w:rsidP="00F000C9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ED98FD3" w14:textId="77777777" w:rsidR="00F000C9" w:rsidRPr="001503A6" w:rsidRDefault="00F000C9" w:rsidP="00F000C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7B6F9419" w14:textId="77777777" w:rsidR="00F000C9" w:rsidRPr="001503A6" w:rsidRDefault="00F000C9" w:rsidP="00F000C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2918C6E" w14:textId="77777777" w:rsidR="00F000C9" w:rsidRPr="001503A6" w:rsidRDefault="00F000C9" w:rsidP="00F000C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24C5097E" w14:textId="77777777" w:rsidR="00F000C9" w:rsidRDefault="00F000C9" w:rsidP="00F000C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43FC62CD" w14:textId="1E294287" w:rsidR="00F000C9" w:rsidRDefault="00F000C9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ACBDB42" w14:textId="6D9CFF95" w:rsidR="00150B78" w:rsidRPr="00F56579" w:rsidRDefault="000B3C92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150B7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50B78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150B78" w:rsidRPr="00F56579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14:paraId="49A72B9F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D4158E4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EB024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19BC54C" wp14:editId="7FECE35A">
            <wp:extent cx="2343150" cy="14859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BEC68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1A939DB" w14:textId="77777777" w:rsidR="00150B78" w:rsidRPr="00F56579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341D6BDD" w14:textId="77777777" w:rsidR="00150B78" w:rsidRPr="00F56579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2 decimal places.</w:t>
      </w:r>
    </w:p>
    <w:p w14:paraId="67BFC6F0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FD43B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F9C36D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CB181F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6940D8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765978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531EE5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D509E9" w14:textId="77777777" w:rsidR="00150B78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EA1DDD" w14:textId="77777777" w:rsidR="00150B78" w:rsidRPr="00F56579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14:paraId="4088888B" w14:textId="6B61F27E" w:rsidR="00150B78" w:rsidRPr="00F56579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50EB0D7E" w14:textId="77777777" w:rsidR="00150B78" w:rsidRPr="00F56579" w:rsidRDefault="00150B78" w:rsidP="00150B7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89B3812" w14:textId="77777777" w:rsidR="00150B78" w:rsidRDefault="00150B78" w:rsidP="002D1C0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453D97" w14:textId="59A7E23A" w:rsidR="002D1C07" w:rsidRPr="00034B6C" w:rsidRDefault="000B3C92" w:rsidP="002D1C0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2D1C0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D1C07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2D1C07" w:rsidRPr="00034B6C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14:paraId="11588188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B6DF050" w14:textId="04DF5245" w:rsidR="002D1C07" w:rsidRDefault="002D1C07" w:rsidP="002D1C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D24B4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6EA6C0F4" wp14:editId="1335753D">
            <wp:extent cx="2129155" cy="10236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55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8DF7E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092A19D" w14:textId="77777777" w:rsidR="002D1C07" w:rsidRPr="00034B6C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alculate the length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244EF0C2" w14:textId="77777777" w:rsidR="002D1C07" w:rsidRPr="00034B6C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03770B76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FF5E33" w14:textId="55C2E1D4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5E734F" w14:textId="77777777" w:rsidR="00150B78" w:rsidRDefault="00150B78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99DA0B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4EB967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2B835B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5AF2DA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238943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5590AE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9C25AC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5E15BE" w14:textId="77777777" w:rsidR="002D1C07" w:rsidRPr="00034B6C" w:rsidRDefault="002D1C07" w:rsidP="002D1C0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cm</w:t>
      </w:r>
    </w:p>
    <w:p w14:paraId="2D750732" w14:textId="193D6F6A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DA1D596" w14:textId="77777777" w:rsidR="002D1C07" w:rsidRPr="00034B6C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4FDC00E" w14:textId="26389381" w:rsidR="00000E1D" w:rsidRPr="00A63239" w:rsidRDefault="000B3C92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3</w:t>
      </w:r>
      <w:r w:rsidR="00000E1D"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000E1D"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000E1D" w:rsidRPr="00A6323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C </w:t>
      </w:r>
      <w:r w:rsidR="00000E1D"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is a right-angled triangle.</w:t>
      </w:r>
    </w:p>
    <w:p w14:paraId="25BDC343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F8B1F6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268D3591" wp14:editId="124CCACE">
            <wp:extent cx="3200400" cy="190500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0154B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FCD9983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Calculate the length of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C</w:t>
      </w: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6D872A6D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Give your answer correct to 1 decimal place.</w:t>
      </w:r>
    </w:p>
    <w:p w14:paraId="757390C1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853160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9C4140E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423161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06D3D58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D70A0D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9A94739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1E3FE2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858358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0C69F5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149D58A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91DA6F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E75C337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 cm</w:t>
      </w:r>
    </w:p>
    <w:p w14:paraId="36CF0E97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3 is 3 marks)</w:t>
      </w:r>
    </w:p>
    <w:p w14:paraId="406F8934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1EF5B46" w14:textId="77777777" w:rsidR="00000E1D" w:rsidRDefault="00000E1D" w:rsidP="00000E1D">
      <w:pPr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br w:type="page"/>
      </w:r>
    </w:p>
    <w:p w14:paraId="44413D0F" w14:textId="1360B605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right-angled triangle.</w:t>
      </w:r>
    </w:p>
    <w:p w14:paraId="15D052C6" w14:textId="77777777" w:rsidR="00751F16" w:rsidRDefault="00751F16" w:rsidP="00751F1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404461A" w14:textId="77777777" w:rsidR="00751F16" w:rsidRDefault="00751F16" w:rsidP="00751F1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21865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7D1940E4" wp14:editId="4CDB535A">
            <wp:extent cx="2876550" cy="1676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23AEB" w14:textId="77777777" w:rsidR="00751F16" w:rsidRDefault="00751F16" w:rsidP="00751F1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9B43BA" w14:textId="77777777" w:rsidR="00751F16" w:rsidRPr="00946185" w:rsidRDefault="00751F16" w:rsidP="00751F1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A822829" w14:textId="77777777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14:paraId="7E4B94D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9913A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F93E61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EE632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5DEF7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B9439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63902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9E629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3911B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68C782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BAAB02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3F2AF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602B4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68618A" w14:textId="77777777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621865">
        <w:rPr>
          <w:rFonts w:ascii="Times New Roman" w:hAnsi="Times New Roman"/>
          <w:color w:val="000000"/>
          <w:sz w:val="24"/>
        </w:rPr>
        <w:t>°</w:t>
      </w:r>
    </w:p>
    <w:p w14:paraId="4772A79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49488D4" w14:textId="77777777" w:rsidR="00751F16" w:rsidRPr="001274D7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51E43D" w14:textId="77777777" w:rsidR="00751F16" w:rsidRPr="00946185" w:rsidRDefault="00751F16" w:rsidP="00751F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ength of the sid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reduced by 1 cm.</w:t>
      </w:r>
    </w:p>
    <w:p w14:paraId="5DADCCFA" w14:textId="77777777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ength of the sid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still 7 cm.</w:t>
      </w:r>
    </w:p>
    <w:p w14:paraId="6F9D8456" w14:textId="77777777" w:rsidR="00751F16" w:rsidRPr="001E224E" w:rsidRDefault="00751F16" w:rsidP="00751F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C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still 90</w:t>
      </w:r>
      <w:r w:rsidRPr="00621865">
        <w:rPr>
          <w:rFonts w:ascii="Times New Roman" w:hAnsi="Times New Roman"/>
          <w:color w:val="000000"/>
          <w:sz w:val="24"/>
        </w:rPr>
        <w:t>°</w:t>
      </w:r>
    </w:p>
    <w:p w14:paraId="08EAB834" w14:textId="77777777" w:rsidR="00751F16" w:rsidRPr="00946185" w:rsidRDefault="00751F16" w:rsidP="00751F1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ill the value of cos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crease or decrease?</w:t>
      </w:r>
    </w:p>
    <w:p w14:paraId="2FA9582A" w14:textId="77777777" w:rsidR="00751F16" w:rsidRPr="00946185" w:rsidRDefault="00751F16" w:rsidP="00751F16">
      <w:pPr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give a reason for your answer.</w:t>
      </w:r>
    </w:p>
    <w:p w14:paraId="0EA822B8" w14:textId="77777777" w:rsidR="00751F16" w:rsidRPr="00946185" w:rsidRDefault="00751F16" w:rsidP="00751F16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348B00D" w14:textId="77777777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696E04D" w14:textId="77777777" w:rsidR="00751F16" w:rsidRPr="001274D7" w:rsidRDefault="00751F16" w:rsidP="00751F1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527D44D" w14:textId="2FECB415" w:rsidR="00751F16" w:rsidRDefault="00751F16" w:rsidP="00751F1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0B3C9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40837D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A53BB01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noProof/>
          <w:sz w:val="24"/>
          <w:szCs w:val="24"/>
        </w:rPr>
      </w:pPr>
    </w:p>
    <w:p w14:paraId="3939E52A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noProof/>
          <w:sz w:val="24"/>
          <w:szCs w:val="24"/>
        </w:rPr>
      </w:pPr>
    </w:p>
    <w:p w14:paraId="448BE62F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C4CC96" w14:textId="77777777" w:rsidR="00713242" w:rsidRDefault="00713242" w:rsidP="007F668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59CC66F5" w14:textId="77777777" w:rsidR="00713242" w:rsidRDefault="00713242" w:rsidP="007F668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5A2D7814" w14:textId="77777777" w:rsidR="00713242" w:rsidRDefault="00713242" w:rsidP="007F668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40481FE0" w14:textId="26C555FC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ind w:hanging="561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5</w:t>
      </w:r>
    </w:p>
    <w:p w14:paraId="29FB9ABC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2928288A" wp14:editId="04A805C9">
            <wp:extent cx="2152650" cy="762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BE747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94657D" w14:textId="2F8C710E" w:rsidR="00000E1D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ork out the value of </w:t>
      </w:r>
      <w:r w:rsidRPr="00A63239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39D9EE3E" w14:textId="7895974A" w:rsidR="000B3C92" w:rsidRDefault="000B3C92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DD9D8C3" w14:textId="77777777" w:rsidR="000B3C92" w:rsidRPr="00A63239" w:rsidRDefault="000B3C92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A0625F5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EAEEA8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7D2AE3F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873939C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4F290A7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A42D5D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1D6D0255" w14:textId="0644C9C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B3C9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5</w:t>
      </w:r>
      <w:r w:rsidRPr="00A6323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2 marks) ___________________________________________________________________________</w:t>
      </w:r>
    </w:p>
    <w:p w14:paraId="79FF3D88" w14:textId="77777777" w:rsidR="00000E1D" w:rsidRPr="00A63239" w:rsidRDefault="00000E1D" w:rsidP="00000E1D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FE8959F" w14:textId="17FD8886" w:rsidR="00000E1D" w:rsidRPr="00A63239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Here is triangle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>PQR</w:t>
      </w:r>
      <w:r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8C0E17C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A971B08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A63239">
        <w:rPr>
          <w:rFonts w:ascii="Times New Roman" w:eastAsia="Calibri" w:hAnsi="Times New Roman" w:cs="Times New Roman"/>
          <w:i/>
          <w:iCs/>
          <w:noProof/>
          <w:sz w:val="24"/>
          <w:szCs w:val="24"/>
          <w:lang w:val="en-US"/>
        </w:rPr>
        <w:drawing>
          <wp:inline distT="0" distB="0" distL="0" distR="0" wp14:anchorId="3CF2A6B8" wp14:editId="43F2AB3F">
            <wp:extent cx="2698115" cy="1358265"/>
            <wp:effectExtent l="0" t="0" r="0" b="0"/>
            <wp:docPr id="19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115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F4B23C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36687B6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The length of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QR 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is 60% of the length of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>PR</w:t>
      </w:r>
      <w:r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70F16A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Find the value of sin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>QPR</w:t>
      </w:r>
      <w:r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AEA2DFF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Give your answer correct to 3 significant figures.</w:t>
      </w:r>
    </w:p>
    <w:p w14:paraId="04F37C36" w14:textId="495D7373" w:rsidR="00000E1D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122EEFA" w14:textId="5436AB62" w:rsidR="000B3C92" w:rsidRDefault="000B3C92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59C224" w14:textId="77777777" w:rsidR="000B3C92" w:rsidRPr="00A63239" w:rsidRDefault="000B3C92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F0DEBD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29DB833" w14:textId="25717F55" w:rsidR="00000E1D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E2EAC16" w14:textId="77777777" w:rsidR="000B3C92" w:rsidRPr="00A63239" w:rsidRDefault="000B3C92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7B05790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31C23C0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99460EF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C575EC1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EDAF936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1978A6C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0DA62A2D" w14:textId="1BF87371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sz w:val="24"/>
          <w:szCs w:val="24"/>
        </w:rPr>
        <w:t>(Total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for Question </w:t>
      </w:r>
      <w:r w:rsidR="000B3C92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3AACCB20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80C121E" w14:textId="7FE8435A" w:rsidR="00751F16" w:rsidRPr="00946185" w:rsidRDefault="000B3C92" w:rsidP="00751F1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</w:p>
    <w:p w14:paraId="521FB9D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052B71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32B1ED87" wp14:editId="6EF21933">
            <wp:extent cx="3905250" cy="28384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8C4F2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1843F8" w14:textId="77777777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lengt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0EF44296" w14:textId="77777777" w:rsidR="00751F16" w:rsidRPr="00946185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14:paraId="4BAB1E8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BEF70F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F18E85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9749F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BFD979F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AE713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3A75F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CC71E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3A775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014F4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4BF8C4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934F1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4E280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628C5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AF438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BF0615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5944B2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AD3E2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37123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C1FDCD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32820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B4321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F2A8D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44566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B3E23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FA63A6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CDA0F6" w14:textId="77777777" w:rsidR="00751F16" w:rsidRPr="00946185" w:rsidRDefault="00751F16" w:rsidP="00751F1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14:paraId="14A4C60D" w14:textId="0C6CD985" w:rsidR="00751F16" w:rsidRDefault="00751F16" w:rsidP="00751F1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7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04E9B8B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06B749E" w14:textId="5C536214" w:rsidR="00751F16" w:rsidRPr="00B95957" w:rsidRDefault="000B3C92" w:rsidP="00751F1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751F16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1F16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751F16" w:rsidRPr="00B95957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14:paraId="7565A53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7811F2D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51595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4D566D74" wp14:editId="07B1CCD1">
            <wp:extent cx="3543300" cy="13525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5F1AB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64EB51" w14:textId="77777777" w:rsidR="00751F16" w:rsidRPr="00B95957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 </w:t>
      </w:r>
      <w:r w:rsidRPr="00B95957">
        <w:rPr>
          <w:rFonts w:ascii="Times New Roman" w:hAnsi="Times New Roman"/>
          <w:sz w:val="24"/>
          <w:szCs w:val="24"/>
          <w:lang w:eastAsia="en-GB"/>
        </w:rPr>
        <w:t>= 14 cm.</w:t>
      </w:r>
    </w:p>
    <w:p w14:paraId="68A42CC2" w14:textId="77777777" w:rsidR="00751F16" w:rsidRPr="00951DEE" w:rsidRDefault="00751F16" w:rsidP="00751F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B95957">
        <w:rPr>
          <w:rFonts w:ascii="Times New Roman" w:hAnsi="Times New Roman"/>
          <w:sz w:val="24"/>
          <w:szCs w:val="24"/>
          <w:lang w:eastAsia="en-GB"/>
        </w:rPr>
        <w:t>= 90</w:t>
      </w:r>
      <w:r w:rsidRPr="00951DEE">
        <w:rPr>
          <w:rFonts w:ascii="Times New Roman" w:hAnsi="Times New Roman"/>
          <w:color w:val="000000"/>
          <w:sz w:val="24"/>
        </w:rPr>
        <w:t>°</w:t>
      </w:r>
    </w:p>
    <w:p w14:paraId="7D56005D" w14:textId="77777777" w:rsidR="00751F16" w:rsidRPr="00B95957" w:rsidRDefault="00751F16" w:rsidP="00751F1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size of 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: size of 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B95957">
        <w:rPr>
          <w:rFonts w:ascii="Times New Roman" w:hAnsi="Times New Roman"/>
          <w:sz w:val="24"/>
          <w:szCs w:val="24"/>
          <w:lang w:eastAsia="en-GB"/>
        </w:rPr>
        <w:t>= 3 : 2</w:t>
      </w:r>
    </w:p>
    <w:p w14:paraId="6758F395" w14:textId="77777777" w:rsidR="00751F16" w:rsidRPr="00B95957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Work out the length of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14:paraId="5A858873" w14:textId="77777777" w:rsidR="00751F16" w:rsidRPr="00B95957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4FD07E24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84072B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13B92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B3511B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3B5246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D01C9F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E6EDC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3BF7D4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9F5D6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CE122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9B39B0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00E56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6DCA2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F03DC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7F3425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00270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E67BEF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2D3672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8E9D36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320CBD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1F8C9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62810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FDF96F" w14:textId="77777777" w:rsidR="00751F16" w:rsidRPr="00B95957" w:rsidRDefault="00751F16" w:rsidP="00751F1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14:paraId="74570132" w14:textId="794451A7" w:rsidR="00751F16" w:rsidRPr="00B95957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8D5CE41" w14:textId="77777777" w:rsidR="00751F16" w:rsidRPr="00B95957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</w:p>
    <w:p w14:paraId="04FBFEDF" w14:textId="77777777" w:rsidR="00751F16" w:rsidRDefault="00751F1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D5FCB7D" w14:textId="4F98847F" w:rsidR="00751F16" w:rsidRDefault="000B3C92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751F16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1F16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751F16"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751F16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751F16">
        <w:rPr>
          <w:rFonts w:ascii="Times New Roman" w:hAnsi="Times New Roman"/>
          <w:i/>
          <w:sz w:val="24"/>
          <w:szCs w:val="24"/>
          <w:lang w:eastAsia="en-GB"/>
        </w:rPr>
        <w:tab/>
      </w:r>
      <w:r w:rsidR="00751F16" w:rsidRPr="003D6F25">
        <w:rPr>
          <w:rFonts w:ascii="Times New Roman" w:hAnsi="Times New Roman"/>
          <w:sz w:val="24"/>
          <w:szCs w:val="24"/>
          <w:lang w:eastAsia="en-GB"/>
        </w:rPr>
        <w:t>Write down the exact value of tan 45°</w:t>
      </w:r>
    </w:p>
    <w:p w14:paraId="26284A1C" w14:textId="72AFD73B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5EE0E213" w14:textId="744DE59D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6B6EBBC2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3F0E6DF3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9CE091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485FD39F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F465667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6D6683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ere is a right-angled triangle.</w:t>
      </w:r>
    </w:p>
    <w:p w14:paraId="4802992A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6BAB77A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7169B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AC5D189" wp14:editId="32042F37">
            <wp:extent cx="1866900" cy="12763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D8747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BDBA554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cos 60° = 0.5</w:t>
      </w:r>
    </w:p>
    <w:p w14:paraId="14626EFF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1F48DA32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E7746C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6A3F47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0A8425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7C7B4C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92F631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FB78A2" w14:textId="526D5666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987965" w14:textId="3F75F893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CDF3EC" w14:textId="17137A61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1D9112" w14:textId="1C531EA2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CADE14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4FDFF4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4F6C49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F9DB6D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63B333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DE73C2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0BB737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80755F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6A23A6C9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4C24EB9" w14:textId="4754D2FD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D530A03" w14:textId="77777777" w:rsidR="00751F16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B40A34" w14:textId="77777777" w:rsidR="00751F16" w:rsidRPr="003D6F25" w:rsidRDefault="00751F16" w:rsidP="00751F1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81F5F7" w14:textId="78CF3685" w:rsidR="00751F16" w:rsidRPr="00B95957" w:rsidRDefault="00751F16" w:rsidP="00751F1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11D224B" w14:textId="5E7976AB" w:rsidR="002D1C07" w:rsidRDefault="006B4A08" w:rsidP="002D1C0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4624" behindDoc="0" locked="0" layoutInCell="1" allowOverlap="1" wp14:anchorId="74CA691E" wp14:editId="78C55494">
            <wp:simplePos x="0" y="0"/>
            <wp:positionH relativeFrom="column">
              <wp:posOffset>-750627</wp:posOffset>
            </wp:positionH>
            <wp:positionV relativeFrom="paragraph">
              <wp:posOffset>-109183</wp:posOffset>
            </wp:positionV>
            <wp:extent cx="266065" cy="474980"/>
            <wp:effectExtent l="0" t="0" r="63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2D1C0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15B97FA0" w14:textId="6DB00635" w:rsidR="002D1C07" w:rsidRDefault="002D1C07" w:rsidP="002D1C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4462E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8A31DC3" wp14:editId="3D6F30CD">
            <wp:extent cx="3105150" cy="22669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1D194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BB1D3F0" w14:textId="77777777" w:rsidR="002D1C07" w:rsidRPr="00034B6C" w:rsidRDefault="002D1C07" w:rsidP="002D1C0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area of triangl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Pr="00AB6230">
        <w:rPr>
          <w:rFonts w:ascii="Times New Roman" w:hAnsi="Times New Roman"/>
          <w:position w:val="-6"/>
          <w:sz w:val="24"/>
          <w:szCs w:val="24"/>
          <w:lang w:eastAsia="en-GB"/>
        </w:rPr>
        <w:object w:dxaOrig="500" w:dyaOrig="380" w14:anchorId="64B9A5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4.85pt;height:18.6pt" o:ole="">
            <v:imagedata r:id="rId20" o:title=""/>
          </v:shape>
          <o:OLEObject Type="Embed" ProgID="Equation.DSMT4" ShapeID="_x0000_i1028" DrawAspect="Content" ObjectID="_1661870946" r:id="rId2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m</w:t>
      </w:r>
      <w:r w:rsidRPr="008962FE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601C685D" w14:textId="77777777" w:rsidR="002D1C07" w:rsidRPr="00034B6C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alculate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3CDCB13F" w14:textId="77777777" w:rsidR="002D1C07" w:rsidRPr="00034B6C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79888238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F8915D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ED495E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2477EA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18FA8B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505241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7072D2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F19ADC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CEC915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04F854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B79637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0AA4CF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615118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70F2E4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22E155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2B3ED0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158F99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32B8DA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EA35A0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17F7F7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90B6F3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C7864F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784C42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12455C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FBBBE8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6472D2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95BD54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8D0D97" w14:textId="77777777" w:rsidR="002D1C07" w:rsidRPr="00034B6C" w:rsidRDefault="002D1C07" w:rsidP="002D1C0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44F3E09" w14:textId="18C6A88A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7015191" w14:textId="2F0BB37E" w:rsidR="00713242" w:rsidRDefault="002D1C07" w:rsidP="002D1C0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464BB47" w14:textId="77777777" w:rsidR="00713242" w:rsidRDefault="00713242" w:rsidP="007F668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15632A4C" w14:textId="60AC5758" w:rsidR="00751F16" w:rsidRPr="00107401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</w:t>
      </w:r>
      <w:r w:rsidR="000B3C92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Pr="00107401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107401">
        <w:rPr>
          <w:rFonts w:ascii="Times New Roman" w:eastAsia="Calibri" w:hAnsi="Times New Roman" w:cs="Times New Roman"/>
          <w:sz w:val="24"/>
          <w:szCs w:val="24"/>
        </w:rPr>
        <w:t xml:space="preserve">The diagram shows triangle </w:t>
      </w: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>ABC</w:t>
      </w:r>
      <w:r w:rsidRPr="0010740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85A509F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</w:rPr>
      </w:pPr>
    </w:p>
    <w:p w14:paraId="5BD3A147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4"/>
          <w:szCs w:val="24"/>
        </w:rPr>
      </w:pPr>
      <w:r w:rsidRPr="00107401">
        <w:rPr>
          <w:rFonts w:ascii="Times New Roman" w:eastAsia="Calibri" w:hAnsi="Times New Roman" w:cs="Times New Roman"/>
          <w:iCs/>
          <w:noProof/>
          <w:sz w:val="24"/>
          <w:szCs w:val="24"/>
          <w:lang w:val="en-US"/>
        </w:rPr>
        <w:drawing>
          <wp:inline distT="0" distB="0" distL="0" distR="0" wp14:anchorId="68988B07" wp14:editId="3F1A6B60">
            <wp:extent cx="3790050" cy="1890000"/>
            <wp:effectExtent l="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05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EFF80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</w:rPr>
      </w:pPr>
    </w:p>
    <w:p w14:paraId="65FCC21D" w14:textId="77777777" w:rsidR="00751F16" w:rsidRPr="00107401" w:rsidRDefault="00751F16" w:rsidP="00751F16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DC </w:t>
      </w:r>
      <w:r w:rsidRPr="00107401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DEB </w:t>
      </w:r>
      <w:r w:rsidRPr="00107401">
        <w:rPr>
          <w:rFonts w:ascii="Times New Roman" w:eastAsia="Calibri" w:hAnsi="Times New Roman" w:cs="Times New Roman"/>
          <w:sz w:val="24"/>
          <w:szCs w:val="24"/>
        </w:rPr>
        <w:t>are straight lines.</w:t>
      </w:r>
    </w:p>
    <w:p w14:paraId="2CAFD2F7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D </w:t>
      </w:r>
      <w:r w:rsidRPr="00107401">
        <w:rPr>
          <w:rFonts w:ascii="Times New Roman" w:eastAsia="Calibri" w:hAnsi="Times New Roman" w:cs="Times New Roman"/>
          <w:sz w:val="24"/>
          <w:szCs w:val="24"/>
        </w:rPr>
        <w:t>= 4.4 cm</w:t>
      </w:r>
    </w:p>
    <w:p w14:paraId="703D0DF1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BC </w:t>
      </w:r>
      <w:r w:rsidRPr="00107401">
        <w:rPr>
          <w:rFonts w:ascii="Times New Roman" w:eastAsia="Calibri" w:hAnsi="Times New Roman" w:cs="Times New Roman"/>
          <w:sz w:val="24"/>
          <w:szCs w:val="24"/>
        </w:rPr>
        <w:t>= 8.6 cm</w:t>
      </w:r>
    </w:p>
    <w:p w14:paraId="714CC9F0" w14:textId="77777777" w:rsidR="00751F16" w:rsidRPr="00107401" w:rsidRDefault="00751F16" w:rsidP="00751F16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E </w:t>
      </w:r>
      <w:r w:rsidRPr="00107401">
        <w:rPr>
          <w:rFonts w:ascii="Times New Roman" w:eastAsia="Calibri" w:hAnsi="Times New Roman" w:cs="Times New Roman"/>
          <w:sz w:val="24"/>
          <w:szCs w:val="24"/>
        </w:rPr>
        <w:t xml:space="preserve">is the midpoint of </w:t>
      </w: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>DB</w:t>
      </w:r>
      <w:r w:rsidRPr="0010740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9EBF1E7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sz w:val="24"/>
          <w:szCs w:val="24"/>
        </w:rPr>
        <w:t xml:space="preserve">Angle </w:t>
      </w: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CDB </w:t>
      </w:r>
      <w:r w:rsidRPr="00107401">
        <w:rPr>
          <w:rFonts w:ascii="Times New Roman" w:eastAsia="Calibri" w:hAnsi="Times New Roman" w:cs="Times New Roman"/>
          <w:sz w:val="24"/>
          <w:szCs w:val="24"/>
        </w:rPr>
        <w:t>= 90°</w:t>
      </w:r>
    </w:p>
    <w:p w14:paraId="5BABEC2E" w14:textId="77777777" w:rsidR="00751F16" w:rsidRPr="00107401" w:rsidRDefault="00751F16" w:rsidP="00751F16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sz w:val="24"/>
          <w:szCs w:val="24"/>
        </w:rPr>
        <w:t xml:space="preserve">Angle </w:t>
      </w: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DCB </w:t>
      </w:r>
      <w:r w:rsidRPr="00107401">
        <w:rPr>
          <w:rFonts w:ascii="Times New Roman" w:eastAsia="Calibri" w:hAnsi="Times New Roman" w:cs="Times New Roman"/>
          <w:sz w:val="24"/>
          <w:szCs w:val="24"/>
        </w:rPr>
        <w:t>= 40°</w:t>
      </w:r>
    </w:p>
    <w:p w14:paraId="6D908291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sz w:val="24"/>
          <w:szCs w:val="24"/>
        </w:rPr>
        <w:t xml:space="preserve">Work out the size of angle </w:t>
      </w:r>
      <w:r w:rsidRPr="00107401">
        <w:rPr>
          <w:rFonts w:ascii="Times New Roman" w:eastAsia="Calibri" w:hAnsi="Times New Roman" w:cs="Times New Roman"/>
          <w:i/>
          <w:iCs/>
          <w:sz w:val="24"/>
          <w:szCs w:val="24"/>
        </w:rPr>
        <w:t>EAD</w:t>
      </w:r>
      <w:r w:rsidRPr="0010740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BEDD70E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sz w:val="24"/>
          <w:szCs w:val="24"/>
        </w:rPr>
        <w:t>Give your answer correct to 1 decimal place.</w:t>
      </w:r>
    </w:p>
    <w:p w14:paraId="4E6020F5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sz w:val="24"/>
          <w:szCs w:val="24"/>
        </w:rPr>
        <w:t>You must show all your working.</w:t>
      </w:r>
    </w:p>
    <w:p w14:paraId="58DD2DEB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837852F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4FD3CBB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20FB7E9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00F47A6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53C9BA0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12B0764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AC75EFE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94240B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73797E2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ACA836E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620F3FF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93D39BB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CDC8855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3671712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4ECE07D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E6CD1CE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FB9C719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517B5D7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9A7D5F1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6C75A6A" w14:textId="77777777" w:rsidR="00751F16" w:rsidRPr="00107401" w:rsidRDefault="00751F16" w:rsidP="00751F1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107401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°</w:t>
      </w:r>
    </w:p>
    <w:p w14:paraId="78E46281" w14:textId="0EE04A6E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07401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1</w:t>
      </w:r>
      <w:r w:rsidR="000B3C92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Pr="0010740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6CA3F26F" w14:textId="77777777" w:rsidR="00751F16" w:rsidRPr="00107401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07401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5C629BB" w14:textId="77777777" w:rsidR="00751F16" w:rsidRDefault="00751F1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78F25D8" w14:textId="4060CF89" w:rsidR="00751F16" w:rsidRDefault="000B3C92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  <w:r w:rsidR="00751F1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1F16" w:rsidRPr="00224DC0">
        <w:rPr>
          <w:rFonts w:ascii="Times New Roman" w:hAnsi="Times New Roman"/>
          <w:bCs/>
          <w:i/>
          <w:sz w:val="24"/>
          <w:szCs w:val="24"/>
          <w:lang w:eastAsia="en-GB"/>
        </w:rPr>
        <w:t>ABCD</w:t>
      </w:r>
      <w:r w:rsidR="00751F16" w:rsidRPr="00224DC0">
        <w:rPr>
          <w:rFonts w:ascii="Times New Roman" w:hAnsi="Times New Roman"/>
          <w:bCs/>
          <w:sz w:val="24"/>
          <w:szCs w:val="24"/>
          <w:lang w:eastAsia="en-GB"/>
        </w:rPr>
        <w:t xml:space="preserve"> is a trapezium.</w:t>
      </w:r>
    </w:p>
    <w:p w14:paraId="39AB941B" w14:textId="77777777" w:rsidR="00751F16" w:rsidRPr="00DC538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5D91F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B3B06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7E1E728" wp14:editId="306DED55">
            <wp:extent cx="5067300" cy="15811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5BFD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D8D98C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>
        <w:rPr>
          <w:rFonts w:ascii="Times New Roman" w:hAnsi="Times New Roman"/>
          <w:i/>
          <w:sz w:val="24"/>
          <w:szCs w:val="24"/>
          <w:lang w:eastAsia="en-GB"/>
        </w:rPr>
        <w:t>CDA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C2A3BC5" w14:textId="77777777" w:rsidR="00751F16" w:rsidRPr="00AB65DC" w:rsidRDefault="00751F16" w:rsidP="00751F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6B43C09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415540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7048C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A59E1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ADB17D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7EF4E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8642B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BA6FE7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63A97D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69FF9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7E51BC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12A76F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AE3D32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6E61E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AEEAB5" w14:textId="4FB4F5F0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4BC7D5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6EEB08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3B847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55E574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330E9B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C40F5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8CB3C6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D99DD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8995C1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42D39F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BD51A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F34EAA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1D8A0E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45FAB3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AF8709" w14:textId="77777777" w:rsidR="00751F1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DC2E39" w14:textId="77777777" w:rsidR="00751F16" w:rsidRPr="00DC5386" w:rsidRDefault="00751F16" w:rsidP="00751F1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EC3AB7">
        <w:rPr>
          <w:rFonts w:ascii="Times New Roman" w:hAnsi="Times New Roman"/>
          <w:color w:val="000000"/>
          <w:sz w:val="24"/>
        </w:rPr>
        <w:t>°</w:t>
      </w:r>
    </w:p>
    <w:p w14:paraId="28E62543" w14:textId="4BEAEAE6" w:rsidR="00751F16" w:rsidRPr="00DC538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20304C0A" w14:textId="77777777" w:rsidR="00751F16" w:rsidRPr="00DC5386" w:rsidRDefault="00751F16" w:rsidP="00751F1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18A294D" w14:textId="1CB10FB9" w:rsidR="002D1C07" w:rsidRPr="00751F16" w:rsidRDefault="00751F16" w:rsidP="00751F1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5270913" w14:textId="2038AA5E" w:rsidR="000B3C92" w:rsidRPr="00A63239" w:rsidRDefault="000B3C92" w:rsidP="000B3C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The diagram shows a quadrilateral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>JKLM</w:t>
      </w:r>
      <w:r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593F964" w14:textId="77777777" w:rsidR="000B3C92" w:rsidRPr="00A63239" w:rsidRDefault="000B3C92" w:rsidP="000B3C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8D342DA" w14:textId="77777777" w:rsidR="000B3C92" w:rsidRPr="00A63239" w:rsidRDefault="000B3C92" w:rsidP="000B3C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3BCBB09" wp14:editId="3A601A51">
            <wp:extent cx="3012440" cy="1588135"/>
            <wp:effectExtent l="0" t="0" r="0" b="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2440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870A6" w14:textId="77777777" w:rsidR="000B3C92" w:rsidRPr="00A63239" w:rsidRDefault="000B3C92" w:rsidP="000B3C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DC666C5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Work out the size of angle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>KLM</w:t>
      </w:r>
      <w:r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F6184EF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Give your answer correct to 3 significant figures.</w:t>
      </w:r>
    </w:p>
    <w:p w14:paraId="1B3597EC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211FD11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7266831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777F2BF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FA86626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A6394B2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94C6927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36AB3A4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F7A7671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81E9B0D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92F1EEF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FC28F2B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5FB1E04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DBB5E89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8269ADE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C0FFC1C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C478043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E1045C2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150FEE3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E212B30" w14:textId="5982D49C" w:rsidR="000B3C92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234E66" w14:textId="64835DD8" w:rsidR="000B3C92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EB4098D" w14:textId="7BDF3724" w:rsidR="000B3C92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D5366E0" w14:textId="439E7086" w:rsidR="000B3C92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04F93A8" w14:textId="77E058BD" w:rsidR="000B3C92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4B93A27" w14:textId="00F8CECD" w:rsidR="000B3C92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4223FD9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9A5EE2D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DAF0A97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F361F52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A5C45CE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0EEF8CE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°</w:t>
      </w:r>
    </w:p>
    <w:p w14:paraId="2ACBD22D" w14:textId="0A46705B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13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684ACBEE" w14:textId="77777777" w:rsidR="000B3C92" w:rsidRPr="00A63239" w:rsidRDefault="000B3C92" w:rsidP="000B3C9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87E6386" w14:textId="77777777" w:rsidR="000B3C92" w:rsidRDefault="000B3C92" w:rsidP="000B3C92">
      <w:pPr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br w:type="page"/>
      </w:r>
    </w:p>
    <w:p w14:paraId="7399E251" w14:textId="730663E1" w:rsidR="002D1C07" w:rsidRPr="00946185" w:rsidRDefault="000B3C92" w:rsidP="002D1C0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  <w:r w:rsidR="002D1C07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D1C07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are two right-angled triangles.</w:t>
      </w:r>
    </w:p>
    <w:p w14:paraId="718C24F9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7365DC" w14:textId="3A091340" w:rsidR="002D1C07" w:rsidRDefault="002D1C07" w:rsidP="002D1C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53A33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1C5B3F58" wp14:editId="0014D3AC">
            <wp:extent cx="5048250" cy="25336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77712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3FD8B1" w14:textId="77777777" w:rsidR="002D1C07" w:rsidRPr="00946185" w:rsidRDefault="002D1C07" w:rsidP="002D1C0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n that</w:t>
      </w:r>
    </w:p>
    <w:p w14:paraId="4D68A82F" w14:textId="77777777" w:rsidR="002D1C07" w:rsidRPr="00946185" w:rsidRDefault="002D1C07" w:rsidP="002D1C07">
      <w:pPr>
        <w:autoSpaceDE w:val="0"/>
        <w:autoSpaceDN w:val="0"/>
        <w:adjustRightInd w:val="0"/>
        <w:spacing w:after="0" w:line="360" w:lineRule="auto"/>
        <w:ind w:firstLine="1276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a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ta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14:paraId="43090185" w14:textId="77777777" w:rsidR="002D1C07" w:rsidRPr="00946185" w:rsidRDefault="002D1C07" w:rsidP="002D1C0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4B8C1B1D" w14:textId="77777777" w:rsidR="002D1C07" w:rsidRPr="00946185" w:rsidRDefault="002D1C07" w:rsidP="002D1C0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show all your working.</w:t>
      </w:r>
    </w:p>
    <w:p w14:paraId="58F91288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648D3EE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F73A37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8100E9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0CB593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9E9475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2CF99AC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473193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345C94B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480383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BB7417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614304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54ADD1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9D2211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30A951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DC324F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82EF25" w14:textId="358967AB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5AE3C2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1D2E64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D8984E6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FBC4BD5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B63A3D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E52CC5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F37015" w14:textId="77777777" w:rsidR="002D1C07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1FD2D6" w14:textId="77777777" w:rsidR="002D1C07" w:rsidRPr="00946185" w:rsidRDefault="002D1C07" w:rsidP="002D1C0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1E8234C" w14:textId="4D18149D" w:rsidR="002D1C07" w:rsidRDefault="002D1C07" w:rsidP="002D1C0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0B3C9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19F065B" w14:textId="2B07820E" w:rsidR="00000E1D" w:rsidRDefault="002D1C07" w:rsidP="002D1C0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05659748" w14:textId="4105CC40" w:rsidR="00000E1D" w:rsidRPr="00A63239" w:rsidRDefault="000B3C92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5</w:t>
      </w:r>
      <w:r w:rsidR="00000E1D"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000E1D"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000E1D"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Here is trapezium </w:t>
      </w:r>
      <w:r w:rsidR="00000E1D" w:rsidRPr="00A6323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BCD</w:t>
      </w:r>
      <w:r w:rsidR="00000E1D"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256962F9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06BEAD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509B250E" wp14:editId="6AE96DE3">
            <wp:extent cx="4418965" cy="2000250"/>
            <wp:effectExtent l="0" t="0" r="635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965" cy="2000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CDD2FB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B23C2BF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 </w:t>
      </w: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DC </w:t>
      </w: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are parallel.</w:t>
      </w:r>
    </w:p>
    <w:p w14:paraId="35F2F1E1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360C12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ork out the area of triangle 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CD</w:t>
      </w: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6879E561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Give your answer correct to 3 significant figures.</w:t>
      </w:r>
    </w:p>
    <w:p w14:paraId="2761A816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87A1268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210563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3D86621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D2DE8C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B0838A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B32771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FCD984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317106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C9C561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DA5D7AE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5005F4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F013003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9BE324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65C640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736DED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C4CED6B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3D1749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8B31745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90A469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cm</w:t>
      </w:r>
      <w:r w:rsidRPr="00A63239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</w:p>
    <w:p w14:paraId="0D000AD1" w14:textId="77777777" w:rsidR="00000E1D" w:rsidRPr="00A63239" w:rsidRDefault="00000E1D" w:rsidP="00000E1D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5 is 5 marks)</w:t>
      </w:r>
    </w:p>
    <w:p w14:paraId="55ABB004" w14:textId="77777777" w:rsidR="00000E1D" w:rsidRPr="00A63239" w:rsidRDefault="00000E1D" w:rsidP="00000E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8C7D38" w14:textId="10ABCBC8" w:rsidR="00000E1D" w:rsidRPr="00CF3166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6</w:t>
      </w:r>
    </w:p>
    <w:p w14:paraId="46AC992C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18299B92" wp14:editId="0F41FE7E">
            <wp:extent cx="3536455" cy="1743885"/>
            <wp:effectExtent l="19050" t="0" r="684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455" cy="174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7CFFEE" w14:textId="77777777" w:rsidR="00000E1D" w:rsidRPr="00CF3166" w:rsidRDefault="00000E1D" w:rsidP="00000E1D">
      <w:pPr>
        <w:tabs>
          <w:tab w:val="left" w:pos="0"/>
          <w:tab w:val="left" w:pos="426"/>
          <w:tab w:val="left" w:pos="216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ABC </w:t>
      </w:r>
      <w:r w:rsidRPr="00CF3166">
        <w:rPr>
          <w:rFonts w:ascii="Times New Roman" w:eastAsia="Times New Roman" w:hAnsi="Times New Roman" w:cs="Times New Roman"/>
          <w:sz w:val="24"/>
          <w:szCs w:val="24"/>
        </w:rPr>
        <w:t>is a triangle.</w:t>
      </w:r>
    </w:p>
    <w:p w14:paraId="64732A38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D </w:t>
      </w:r>
      <w:r w:rsidRPr="00CF3166">
        <w:rPr>
          <w:rFonts w:ascii="Times New Roman" w:eastAsia="Times New Roman" w:hAnsi="Times New Roman" w:cs="Times New Roman"/>
          <w:sz w:val="24"/>
          <w:szCs w:val="24"/>
        </w:rPr>
        <w:t xml:space="preserve">is a point on </w:t>
      </w:r>
      <w:r w:rsidRPr="00CF3166">
        <w:rPr>
          <w:rFonts w:ascii="Times New Roman" w:eastAsia="Times New Roman" w:hAnsi="Times New Roman" w:cs="Times New Roman"/>
          <w:i/>
          <w:iCs/>
          <w:sz w:val="24"/>
          <w:szCs w:val="24"/>
        </w:rPr>
        <w:t>AB</w:t>
      </w:r>
      <w:r w:rsidRPr="00CF316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127A19A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86F6311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sz w:val="24"/>
          <w:szCs w:val="24"/>
        </w:rPr>
        <w:t xml:space="preserve">Work out the area of triangle </w:t>
      </w:r>
      <w:r w:rsidRPr="00CF3166">
        <w:rPr>
          <w:rFonts w:ascii="Times New Roman" w:eastAsia="Times New Roman" w:hAnsi="Times New Roman" w:cs="Times New Roman"/>
          <w:i/>
          <w:iCs/>
          <w:sz w:val="24"/>
          <w:szCs w:val="24"/>
        </w:rPr>
        <w:t>BCD</w:t>
      </w:r>
      <w:r w:rsidRPr="00CF316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4386003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sz w:val="24"/>
          <w:szCs w:val="24"/>
        </w:rPr>
        <w:t>Give your answer correct to 3 significant figures.</w:t>
      </w:r>
    </w:p>
    <w:p w14:paraId="41C82EF4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7BE14A4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22AB4CB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B6681BA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68B75F6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F3963D0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7B70FBC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4E36BBA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3A87C8A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1BE75EE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2BEDCFD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F30B238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A320628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22F117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387E0EA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ECC3784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B7A99DE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96DCE76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4966599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8C48B86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72997EE" w14:textId="22D65B47" w:rsidR="00000E1D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4786FDD" w14:textId="6B68262F" w:rsidR="000B3C92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58DBC0F" w14:textId="77777777" w:rsidR="000B3C92" w:rsidRPr="00CF3166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1B64FDE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A22B949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12B03DC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A3FCD56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CB541D8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0ABE0FF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CE37532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D13E1D8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sz w:val="24"/>
          <w:szCs w:val="24"/>
        </w:rPr>
        <w:t>....................................................... cm</w:t>
      </w:r>
      <w:r w:rsidRPr="00CF316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14:paraId="0ECBFDC7" w14:textId="6FA4DD9A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0B3C92">
        <w:rPr>
          <w:rFonts w:ascii="Times New Roman" w:eastAsia="Times New Roman" w:hAnsi="Times New Roman" w:cs="Times New Roman"/>
          <w:b/>
          <w:bCs/>
          <w:sz w:val="24"/>
          <w:szCs w:val="24"/>
        </w:rPr>
        <w:t>16</w:t>
      </w:r>
      <w:r w:rsidRPr="00CF316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s 5 marks)</w:t>
      </w:r>
    </w:p>
    <w:p w14:paraId="42D37AC2" w14:textId="77777777" w:rsidR="00000E1D" w:rsidRPr="00CF3166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CF3166">
        <w:rPr>
          <w:rFonts w:ascii="Times New Roman" w:eastAsia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29E2E9F" w14:textId="653B2CCC" w:rsidR="000B3C92" w:rsidRPr="00DC5386" w:rsidRDefault="00000E1D" w:rsidP="000B3C9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</w:rPr>
        <w:br w:type="page"/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7</w:t>
      </w:r>
      <w:r w:rsidR="000B3C92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B3C92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0B3C92" w:rsidRPr="00DC538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0B3C92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DC </w:t>
      </w:r>
      <w:r w:rsidR="000B3C92" w:rsidRPr="00DC5386">
        <w:rPr>
          <w:rFonts w:ascii="Times New Roman" w:hAnsi="Times New Roman"/>
          <w:sz w:val="24"/>
          <w:szCs w:val="24"/>
          <w:lang w:eastAsia="en-GB"/>
        </w:rPr>
        <w:t>are triangles.</w:t>
      </w:r>
    </w:p>
    <w:p w14:paraId="296F5BBC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01F0A33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B74B1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143681AA" wp14:editId="0A190332">
            <wp:extent cx="3067050" cy="18097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70445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0CB9852" w14:textId="77777777" w:rsidR="000B3C92" w:rsidRPr="00DC5386" w:rsidRDefault="000B3C92" w:rsidP="000B3C9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The area of triangle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DC </w:t>
      </w:r>
      <w:r w:rsidRPr="00DC5386">
        <w:rPr>
          <w:rFonts w:ascii="Times New Roman" w:hAnsi="Times New Roman"/>
          <w:sz w:val="24"/>
          <w:szCs w:val="24"/>
          <w:lang w:eastAsia="en-GB"/>
        </w:rPr>
        <w:t>is 56 m</w:t>
      </w:r>
      <w:r w:rsidRPr="008B2D5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3D9F3FAE" w14:textId="77777777" w:rsidR="000B3C92" w:rsidRPr="00DC5386" w:rsidRDefault="000B3C92" w:rsidP="000B3C9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Work out the length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215AD167" w14:textId="77777777" w:rsidR="000B3C92" w:rsidRPr="00DC5386" w:rsidRDefault="000B3C92" w:rsidP="000B3C9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34201211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61F21D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921781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9C88F5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3ED15B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F26C4B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316A16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BFBCF7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C103A8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B61926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EFADD5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EC94DA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174C2E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D26A82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4CE959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A0D94B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BCE38C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722869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85009D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7550EB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AE0A0E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C4AE40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5DAE0E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EB4301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7630C5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3999E9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D236CB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8CD799" w14:textId="77777777" w:rsidR="000B3C92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37D7DC" w14:textId="77777777" w:rsidR="000B3C92" w:rsidRPr="00DC5386" w:rsidRDefault="000B3C92" w:rsidP="000B3C9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 m</w:t>
      </w:r>
    </w:p>
    <w:p w14:paraId="6C60CD24" w14:textId="77777777" w:rsidR="000B3C92" w:rsidRPr="00DC5386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17 is 5 marks)</w:t>
      </w:r>
    </w:p>
    <w:p w14:paraId="58AABD16" w14:textId="77777777" w:rsidR="000B3C92" w:rsidRPr="00DC5386" w:rsidRDefault="000B3C92" w:rsidP="000B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924DB1F" w14:textId="77777777" w:rsidR="000B3C92" w:rsidRDefault="000B3C92" w:rsidP="000B3C92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05F6FDD8" w14:textId="6D5A0976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8</w:t>
      </w:r>
    </w:p>
    <w:p w14:paraId="6F75092E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7C9C3D9F" wp14:editId="10F50044">
            <wp:extent cx="3124200" cy="19240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E0F03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02C2D61D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area of triangle </w:t>
      </w:r>
      <w:r w:rsidRPr="00A63239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B</w:t>
      </w: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>C is 42 cm</w:t>
      </w:r>
      <w:r w:rsidRPr="00A6323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</w:p>
    <w:p w14:paraId="079CB8EE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26F4441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Find the length of </w:t>
      </w:r>
      <w:r w:rsidRPr="00A63239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AB</w:t>
      </w: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219A2827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>Give your answer correct to 3 significant figures.</w:t>
      </w:r>
    </w:p>
    <w:p w14:paraId="320333C0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E52B33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5B70893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9D0C4AB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915C91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3D0193A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1647D72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72D3ACF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35DA1C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5FD5161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227D95F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CAD0E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8BCFB0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4F6C53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F86CA7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6D19CF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83FD8F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A304E2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8FF12D7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82998C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4968B9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6D91175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07FAF0B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D6ADE1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7D6C87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5D52D56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E39073F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D7CEE8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E297E02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 cm</w:t>
      </w:r>
    </w:p>
    <w:p w14:paraId="78D409DC" w14:textId="35E0A588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8</w:t>
      </w:r>
      <w:r w:rsidRPr="00A6323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798B35C7" w14:textId="77777777" w:rsidR="000B3C92" w:rsidRPr="00A63239" w:rsidRDefault="000B3C92" w:rsidP="000B3C92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6323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0C6AE1E" w14:textId="77777777" w:rsidR="00E81CDA" w:rsidRDefault="00E81CD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br w:type="page"/>
      </w:r>
    </w:p>
    <w:p w14:paraId="76B770CE" w14:textId="4F216FB1" w:rsidR="00000E1D" w:rsidRPr="00802CC1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9</w:t>
      </w:r>
      <w:r w:rsidR="00000E1D" w:rsidRPr="00802CC1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000E1D" w:rsidRPr="00802CC1">
        <w:rPr>
          <w:rFonts w:ascii="Times New Roman" w:eastAsia="Times New Roman" w:hAnsi="Times New Roman" w:cs="Times New Roman"/>
          <w:sz w:val="24"/>
          <w:szCs w:val="24"/>
        </w:rPr>
        <w:t xml:space="preserve">The diagram shows the positions of three points, </w:t>
      </w:r>
      <w:r w:rsidR="00000E1D"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="00000E1D" w:rsidRPr="00802CC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00E1D"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B </w:t>
      </w:r>
      <w:r w:rsidR="00000E1D" w:rsidRPr="00802CC1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r w:rsidR="00000E1D"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="00000E1D" w:rsidRPr="00802CC1">
        <w:rPr>
          <w:rFonts w:ascii="Times New Roman" w:eastAsia="Times New Roman" w:hAnsi="Times New Roman" w:cs="Times New Roman"/>
          <w:sz w:val="24"/>
          <w:szCs w:val="24"/>
        </w:rPr>
        <w:t>, on a map.</w:t>
      </w:r>
    </w:p>
    <w:p w14:paraId="766F8632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F7C13A4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9A890F7" wp14:editId="52CE41A6">
            <wp:extent cx="2386361" cy="280763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009" cy="2813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A4E93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47528A2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sz w:val="24"/>
          <w:szCs w:val="24"/>
        </w:rPr>
        <w:t xml:space="preserve">The bearing of </w:t>
      </w: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B </w:t>
      </w:r>
      <w:r w:rsidRPr="00802CC1">
        <w:rPr>
          <w:rFonts w:ascii="Times New Roman" w:eastAsia="Times New Roman" w:hAnsi="Times New Roman" w:cs="Times New Roman"/>
          <w:sz w:val="24"/>
          <w:szCs w:val="24"/>
        </w:rPr>
        <w:t xml:space="preserve">from </w:t>
      </w: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A </w:t>
      </w:r>
      <w:r w:rsidRPr="00802CC1">
        <w:rPr>
          <w:rFonts w:ascii="Times New Roman" w:eastAsia="Times New Roman" w:hAnsi="Times New Roman" w:cs="Times New Roman"/>
          <w:sz w:val="24"/>
          <w:szCs w:val="24"/>
        </w:rPr>
        <w:t>is 070°</w:t>
      </w:r>
    </w:p>
    <w:p w14:paraId="6DA49069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D4509DF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sz w:val="24"/>
          <w:szCs w:val="24"/>
        </w:rPr>
        <w:t xml:space="preserve">Angle </w:t>
      </w: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ABC </w:t>
      </w:r>
      <w:r w:rsidRPr="00802CC1">
        <w:rPr>
          <w:rFonts w:ascii="Times New Roman" w:eastAsia="Times New Roman" w:hAnsi="Times New Roman" w:cs="Times New Roman"/>
          <w:sz w:val="24"/>
          <w:szCs w:val="24"/>
        </w:rPr>
        <w:t>is 50°</w:t>
      </w:r>
    </w:p>
    <w:p w14:paraId="3C98A86C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AB </w:t>
      </w:r>
      <w:r w:rsidRPr="00802CC1">
        <w:rPr>
          <w:rFonts w:ascii="Times New Roman" w:eastAsia="Times New Roman" w:hAnsi="Times New Roman" w:cs="Times New Roman"/>
          <w:iCs/>
          <w:sz w:val="24"/>
          <w:szCs w:val="24"/>
        </w:rPr>
        <w:t>=</w:t>
      </w: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CB</w:t>
      </w:r>
    </w:p>
    <w:p w14:paraId="47820D1A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33D7E6D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sz w:val="24"/>
          <w:szCs w:val="24"/>
        </w:rPr>
        <w:t xml:space="preserve">Work out the bearing of </w:t>
      </w: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C </w:t>
      </w:r>
      <w:r w:rsidRPr="00802CC1">
        <w:rPr>
          <w:rFonts w:ascii="Times New Roman" w:eastAsia="Times New Roman" w:hAnsi="Times New Roman" w:cs="Times New Roman"/>
          <w:sz w:val="24"/>
          <w:szCs w:val="24"/>
        </w:rPr>
        <w:t xml:space="preserve">from </w:t>
      </w:r>
      <w:r w:rsidRPr="00802CC1">
        <w:rPr>
          <w:rFonts w:ascii="Times New Roman" w:eastAsia="Times New Roman" w:hAnsi="Times New Roman" w:cs="Times New Roman"/>
          <w:i/>
          <w:iCs/>
          <w:sz w:val="24"/>
          <w:szCs w:val="24"/>
        </w:rPr>
        <w:t>A</w:t>
      </w:r>
      <w:r w:rsidRPr="00802CC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280F96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0EACE3A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AF64DA7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60DDD8F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CF95AFD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52483E9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4E55FFB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E9FEDF6" w14:textId="7112A66A" w:rsidR="00000E1D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3871176" w14:textId="1FB5DDDF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F0D6D2F" w14:textId="61226E40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0EC86B7" w14:textId="0CF8B875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C906CB" w14:textId="0716781F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40AFB4E" w14:textId="3457A219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0F26CDB" w14:textId="0F46C3E3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8D58307" w14:textId="77777777" w:rsidR="00E81CDA" w:rsidRDefault="00E81CDA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FF3D162" w14:textId="47B4A485" w:rsidR="000B3C92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8186F55" w14:textId="5C741B18" w:rsidR="000B3C92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D405470" w14:textId="77777777" w:rsidR="000B3C92" w:rsidRPr="00802CC1" w:rsidRDefault="000B3C92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878BEAC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B37B130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2955D13" w14:textId="77777777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sz w:val="24"/>
          <w:szCs w:val="24"/>
        </w:rPr>
        <w:t>....................................................... °</w:t>
      </w:r>
    </w:p>
    <w:p w14:paraId="37206530" w14:textId="1A92B714" w:rsidR="00000E1D" w:rsidRPr="00802CC1" w:rsidRDefault="00000E1D" w:rsidP="00000E1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802CC1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0B3C92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  <w:r w:rsidRPr="00802CC1">
        <w:rPr>
          <w:rFonts w:ascii="Times New Roman" w:eastAsia="Times New Roman" w:hAnsi="Times New Roman" w:cs="Times New Roman"/>
          <w:b/>
          <w:bCs/>
          <w:sz w:val="24"/>
          <w:szCs w:val="24"/>
        </w:rPr>
        <w:t>9 is 3 marks)</w:t>
      </w:r>
    </w:p>
    <w:p w14:paraId="70D6C09F" w14:textId="77777777" w:rsidR="00000E1D" w:rsidRPr="003662F6" w:rsidRDefault="00000E1D" w:rsidP="00000E1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A151AF1" w14:textId="77777777" w:rsidR="00000E1D" w:rsidRDefault="00000E1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7849A13" w14:textId="706B3236" w:rsidR="00751F16" w:rsidRPr="00F56579" w:rsidRDefault="000B3C92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751F1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1F16" w:rsidRPr="00F56579">
        <w:rPr>
          <w:rFonts w:ascii="Times New Roman" w:hAnsi="Times New Roman"/>
          <w:sz w:val="24"/>
          <w:szCs w:val="24"/>
          <w:lang w:eastAsia="en-GB"/>
        </w:rPr>
        <w:t>The diagram shows the positions of three towns, Acton (</w:t>
      </w:r>
      <w:r w:rsidR="00751F16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751F16" w:rsidRPr="00F56579">
        <w:rPr>
          <w:rFonts w:ascii="Times New Roman" w:hAnsi="Times New Roman"/>
          <w:sz w:val="24"/>
          <w:szCs w:val="24"/>
          <w:lang w:eastAsia="en-GB"/>
        </w:rPr>
        <w:t>), Barston (</w:t>
      </w:r>
      <w:r w:rsidR="00751F16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751F16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751F1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751F16" w:rsidRPr="00F56579">
        <w:rPr>
          <w:rFonts w:ascii="Times New Roman" w:hAnsi="Times New Roman"/>
          <w:sz w:val="24"/>
          <w:szCs w:val="24"/>
          <w:lang w:eastAsia="en-GB"/>
        </w:rPr>
        <w:t>and Chorlton (</w:t>
      </w:r>
      <w:r w:rsidR="00751F16" w:rsidRPr="00F56579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="00751F16" w:rsidRPr="00F56579">
        <w:rPr>
          <w:rFonts w:ascii="Times New Roman" w:hAnsi="Times New Roman"/>
          <w:sz w:val="24"/>
          <w:szCs w:val="24"/>
          <w:lang w:eastAsia="en-GB"/>
        </w:rPr>
        <w:t>).</w:t>
      </w:r>
    </w:p>
    <w:p w14:paraId="3517C975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C985F66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7D90CFE" wp14:editId="6CD4540C">
                <wp:simplePos x="0" y="0"/>
                <wp:positionH relativeFrom="column">
                  <wp:posOffset>1714500</wp:posOffset>
                </wp:positionH>
                <wp:positionV relativeFrom="paragraph">
                  <wp:posOffset>27305</wp:posOffset>
                </wp:positionV>
                <wp:extent cx="2646680" cy="2936875"/>
                <wp:effectExtent l="0" t="0" r="1270" b="0"/>
                <wp:wrapNone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6680" cy="2936875"/>
                          <a:chOff x="4140" y="2035"/>
                          <a:chExt cx="4168" cy="4625"/>
                        </a:xfrm>
                      </wpg:grpSpPr>
                      <pic:pic xmlns:pic="http://schemas.openxmlformats.org/drawingml/2006/picture">
                        <pic:nvPicPr>
                          <pic:cNvPr id="23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40" y="2035"/>
                            <a:ext cx="4168" cy="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0" y="5830"/>
                            <a:ext cx="2485" cy="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F8EF74" id="Group 20" o:spid="_x0000_s1026" style="position:absolute;margin-left:135pt;margin-top:2.15pt;width:208.4pt;height:231.25pt;z-index:251670528" coordorigin="4140,2035" coordsize="4168,46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">
                <v:shape id="Picture 5" o:spid="_x0000_s1027" type="#_x0000_t75" style="position:absolute;left:4140;top:2035;width:4168;height:4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">
                  <v:imagedata r:id="rId33" o:title=""/>
                </v:shape>
                <v:shape id="Picture 6" o:spid="_x0000_s1028" type="#_x0000_t75" style="position:absolute;left:4500;top:5830;width:2485;height: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" strokecolor="red" strokeweight="1.75pt">
                  <v:imagedata r:id="rId34" o:title=""/>
                </v:shape>
              </v:group>
            </w:pict>
          </mc:Fallback>
        </mc:AlternateContent>
      </w:r>
    </w:p>
    <w:p w14:paraId="2C90BA5A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749D08F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75D2CAD3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2BBE86E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DD08D77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74CFEF56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81D9FAA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3832C7A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A4E177D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0E80813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708AAFCB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1386F85C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BF28D68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3279A28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151E666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E007FD1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4344793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14:paraId="54AA9EC1" w14:textId="77777777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Barston is 8 km from </w:t>
      </w:r>
      <w:smartTag w:uri="urn:schemas-microsoft-com:office:smarttags" w:element="City">
        <w:smartTag w:uri="urn:schemas-microsoft-com:office:smarttags" w:element="place">
          <w:r w:rsidRPr="00F56579">
            <w:rPr>
              <w:rFonts w:ascii="Times New Roman" w:hAnsi="Times New Roman"/>
              <w:sz w:val="24"/>
              <w:szCs w:val="24"/>
              <w:lang w:eastAsia="en-GB"/>
            </w:rPr>
            <w:t>Acton</w:t>
          </w:r>
        </w:smartTag>
      </w:smartTag>
      <w:r w:rsidRPr="00F56579">
        <w:rPr>
          <w:rFonts w:ascii="Times New Roman" w:hAnsi="Times New Roman"/>
          <w:sz w:val="24"/>
          <w:szCs w:val="24"/>
          <w:lang w:eastAsia="en-GB"/>
        </w:rPr>
        <w:t xml:space="preserve"> on a bearing of 037°</w:t>
      </w:r>
    </w:p>
    <w:p w14:paraId="30992F7A" w14:textId="77777777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horlton is 9 km from Barston on a bearing of 150°</w:t>
      </w:r>
    </w:p>
    <w:p w14:paraId="7FBF1B3B" w14:textId="77777777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bearing of Chorlton from </w:t>
      </w:r>
      <w:smartTag w:uri="urn:schemas-microsoft-com:office:smarttags" w:element="City">
        <w:smartTag w:uri="urn:schemas-microsoft-com:office:smarttags" w:element="place">
          <w:r w:rsidRPr="00F56579">
            <w:rPr>
              <w:rFonts w:ascii="Times New Roman" w:hAnsi="Times New Roman"/>
              <w:sz w:val="24"/>
              <w:szCs w:val="24"/>
              <w:lang w:eastAsia="en-GB"/>
            </w:rPr>
            <w:t>Acton</w:t>
          </w:r>
        </w:smartTag>
      </w:smartTag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6184A450" w14:textId="77777777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38A070E6" w14:textId="77777777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7E17E73E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0F1E7F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11DA69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F4B3C0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A0C322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6AEF42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696CD9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81B1AC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8A029B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92B62B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6382DD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A019DA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0C7134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5F836C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41B488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B78744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CD2EF2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8EBB7A" w14:textId="77777777" w:rsidR="00751F16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BB0EB0" w14:textId="77777777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14:paraId="272F47D6" w14:textId="455774DF" w:rsidR="00751F16" w:rsidRPr="00F56579" w:rsidRDefault="00751F16" w:rsidP="00751F1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5BE3A4AC" w14:textId="77777777" w:rsidR="00751F16" w:rsidRPr="00F56579" w:rsidRDefault="00751F16" w:rsidP="00751F1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3142B6" w14:textId="77777777" w:rsidR="00751F16" w:rsidRDefault="00751F16" w:rsidP="00751F1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66CB4058" w14:textId="77777777" w:rsidR="00107401" w:rsidRPr="00DC5386" w:rsidRDefault="00107401" w:rsidP="001074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175CB8" w14:textId="77777777" w:rsidR="000B3C92" w:rsidRDefault="000B3C92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2622C68B" w14:textId="10E295EF" w:rsidR="00A63239" w:rsidRPr="00A63239" w:rsidRDefault="000B3C92" w:rsidP="00A6323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21</w:t>
      </w:r>
      <w:r w:rsidR="00A63239"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A63239" w:rsidRPr="00A63239">
        <w:rPr>
          <w:rFonts w:ascii="Times New Roman" w:eastAsia="Calibri" w:hAnsi="Times New Roman" w:cs="Times New Roman"/>
          <w:sz w:val="24"/>
          <w:szCs w:val="24"/>
        </w:rPr>
        <w:t xml:space="preserve">The diagram shows triangle </w:t>
      </w:r>
      <w:r w:rsidR="00A63239" w:rsidRPr="00A63239">
        <w:rPr>
          <w:rFonts w:ascii="Times New Roman" w:eastAsia="Calibri" w:hAnsi="Times New Roman" w:cs="Times New Roman"/>
          <w:i/>
          <w:sz w:val="24"/>
          <w:szCs w:val="24"/>
        </w:rPr>
        <w:t>ABC</w:t>
      </w:r>
      <w:r w:rsidR="00A63239"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F279944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D2F8637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6854B2B" wp14:editId="72A197F2">
            <wp:extent cx="3697241" cy="1962339"/>
            <wp:effectExtent l="0" t="0" r="1143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058" cy="1962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CD4E2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FBFA0F7" w14:textId="77777777" w:rsidR="00A63239" w:rsidRPr="00A63239" w:rsidRDefault="00A63239" w:rsidP="00A63239">
      <w:pPr>
        <w:tabs>
          <w:tab w:val="left" w:pos="1701"/>
          <w:tab w:val="left" w:pos="3402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i/>
          <w:sz w:val="24"/>
          <w:szCs w:val="24"/>
        </w:rPr>
        <w:t>AB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= 3.4 cm</w:t>
      </w:r>
      <w:r w:rsidRPr="00A63239">
        <w:rPr>
          <w:rFonts w:ascii="Times New Roman" w:eastAsia="Calibri" w:hAnsi="Times New Roman" w:cs="Times New Roman"/>
          <w:sz w:val="24"/>
          <w:szCs w:val="24"/>
        </w:rPr>
        <w:tab/>
      </w:r>
      <w:r w:rsidRPr="00A63239">
        <w:rPr>
          <w:rFonts w:ascii="Times New Roman" w:eastAsia="Calibri" w:hAnsi="Times New Roman" w:cs="Times New Roman"/>
          <w:i/>
          <w:sz w:val="24"/>
          <w:szCs w:val="24"/>
        </w:rPr>
        <w:t>AC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= 6.2 cm</w:t>
      </w:r>
      <w:r w:rsidRPr="00A63239">
        <w:rPr>
          <w:rFonts w:ascii="Times New Roman" w:eastAsia="Calibri" w:hAnsi="Times New Roman" w:cs="Times New Roman"/>
          <w:sz w:val="24"/>
          <w:szCs w:val="24"/>
        </w:rPr>
        <w:tab/>
      </w:r>
      <w:r w:rsidRPr="00A63239">
        <w:rPr>
          <w:rFonts w:ascii="Times New Roman" w:eastAsia="Calibri" w:hAnsi="Times New Roman" w:cs="Times New Roman"/>
          <w:i/>
          <w:sz w:val="24"/>
          <w:szCs w:val="24"/>
        </w:rPr>
        <w:t>BC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= 6.1 cm</w:t>
      </w:r>
    </w:p>
    <w:p w14:paraId="358F0CC8" w14:textId="77777777" w:rsidR="00A63239" w:rsidRPr="00A63239" w:rsidRDefault="00A63239" w:rsidP="00A63239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is the point on </w:t>
      </w:r>
      <w:r w:rsidRPr="00A63239">
        <w:rPr>
          <w:rFonts w:ascii="Times New Roman" w:eastAsia="Calibri" w:hAnsi="Times New Roman" w:cs="Times New Roman"/>
          <w:i/>
          <w:sz w:val="24"/>
          <w:szCs w:val="24"/>
        </w:rPr>
        <w:t>BC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such that</w:t>
      </w:r>
    </w:p>
    <w:p w14:paraId="4BEA2175" w14:textId="77777777" w:rsidR="00A63239" w:rsidRPr="00A63239" w:rsidRDefault="00A63239" w:rsidP="00A6323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size of angle </w:t>
      </w:r>
      <w:r w:rsidRPr="00A63239">
        <w:rPr>
          <w:rFonts w:ascii="Times New Roman" w:eastAsia="Calibri" w:hAnsi="Times New Roman" w:cs="Times New Roman"/>
          <w:i/>
          <w:sz w:val="24"/>
          <w:szCs w:val="24"/>
        </w:rPr>
        <w:t>DAC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A6323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60" w14:anchorId="46AAEBBF">
          <v:shape id="_x0000_i1057" type="#_x0000_t75" style="width:12.4pt;height:33.5pt" o:ole="">
            <v:imagedata r:id="rId36" o:title=""/>
          </v:shape>
          <o:OLEObject Type="Embed" ProgID="Equation.DSMT4" ShapeID="_x0000_i1057" DrawAspect="Content" ObjectID="_1661870947" r:id="rId37"/>
        </w:objec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63239">
        <w:rPr>
          <w:rFonts w:ascii="Times New Roman" w:eastAsia="MS Gothic" w:hAnsi="Times New Roman" w:cs="Times New Roman"/>
          <w:color w:val="000000"/>
          <w:sz w:val="24"/>
        </w:rPr>
        <w:t>×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 size of angle </w:t>
      </w:r>
      <w:r w:rsidRPr="00A63239">
        <w:rPr>
          <w:rFonts w:ascii="Times New Roman" w:eastAsia="Calibri" w:hAnsi="Times New Roman" w:cs="Times New Roman"/>
          <w:i/>
          <w:sz w:val="24"/>
          <w:szCs w:val="24"/>
        </w:rPr>
        <w:t>BCA</w:t>
      </w:r>
    </w:p>
    <w:p w14:paraId="7012664F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Calculate the length </w:t>
      </w:r>
      <w:r w:rsidRPr="00A63239">
        <w:rPr>
          <w:rFonts w:ascii="Times New Roman" w:eastAsia="Calibri" w:hAnsi="Times New Roman" w:cs="Times New Roman"/>
          <w:i/>
          <w:sz w:val="24"/>
          <w:szCs w:val="24"/>
        </w:rPr>
        <w:t>DC</w:t>
      </w:r>
      <w:r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CEBD89E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Give your answer correct to 3 significant figures.</w:t>
      </w:r>
    </w:p>
    <w:p w14:paraId="4EE1D8E0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You must show all your working.</w:t>
      </w:r>
    </w:p>
    <w:p w14:paraId="4949DB0C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16534C0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2A577FA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0F87D92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7F63C62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C773646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469D785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B7DFD14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B62DA75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A638D74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836518A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6E2F007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1F0EAB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1826C98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38CDF15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E56F6A2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9405BB3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50ABA5D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79C87E8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16AE85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031D2A0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26A0158" w14:textId="77777777" w:rsidR="00A63239" w:rsidRPr="00A63239" w:rsidRDefault="00A63239" w:rsidP="00A6323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cm</w:t>
      </w:r>
    </w:p>
    <w:p w14:paraId="07C24FCF" w14:textId="297632CA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0B3C92">
        <w:rPr>
          <w:rFonts w:ascii="Times New Roman" w:eastAsia="Calibri" w:hAnsi="Times New Roman" w:cs="Times New Roman"/>
          <w:b/>
          <w:bCs/>
          <w:sz w:val="24"/>
          <w:szCs w:val="24"/>
        </w:rPr>
        <w:t>21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5 marks)</w:t>
      </w:r>
    </w:p>
    <w:p w14:paraId="447C7AF1" w14:textId="77777777" w:rsidR="00A63239" w:rsidRPr="00A63239" w:rsidRDefault="00A63239" w:rsidP="00A6323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3881F44" w14:textId="77777777" w:rsidR="00107401" w:rsidRDefault="00107401">
      <w:pPr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br w:type="page"/>
      </w:r>
    </w:p>
    <w:p w14:paraId="6AE296A0" w14:textId="454A987E" w:rsidR="00751F16" w:rsidRPr="00C07D5D" w:rsidRDefault="006B4A08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6672" behindDoc="0" locked="0" layoutInCell="1" allowOverlap="1" wp14:anchorId="59C8F4CF" wp14:editId="7FFBEE51">
            <wp:simplePos x="0" y="0"/>
            <wp:positionH relativeFrom="column">
              <wp:posOffset>-709684</wp:posOffset>
            </wp:positionH>
            <wp:positionV relativeFrom="paragraph">
              <wp:posOffset>-120138</wp:posOffset>
            </wp:positionV>
            <wp:extent cx="266065" cy="474980"/>
            <wp:effectExtent l="0" t="0" r="635" b="1270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C92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="00751F1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1F16" w:rsidRPr="00C07D5D">
        <w:rPr>
          <w:rFonts w:ascii="Times New Roman" w:hAnsi="Times New Roman"/>
          <w:sz w:val="24"/>
          <w:szCs w:val="24"/>
          <w:lang w:eastAsia="en-GB"/>
        </w:rPr>
        <w:t xml:space="preserve">The diagram shows a hexagon </w:t>
      </w:r>
      <w:r w:rsidR="00751F16" w:rsidRPr="00C07D5D">
        <w:rPr>
          <w:rFonts w:ascii="Times New Roman" w:hAnsi="Times New Roman"/>
          <w:i/>
          <w:iCs/>
          <w:sz w:val="24"/>
          <w:szCs w:val="24"/>
          <w:lang w:eastAsia="en-GB"/>
        </w:rPr>
        <w:t>ABCDEF</w:t>
      </w:r>
      <w:r w:rsidR="00751F16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11B968F8" w14:textId="77777777" w:rsidR="00751F16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0FCBADA" w14:textId="77777777" w:rsidR="00751F16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27089D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7282C485" wp14:editId="1DBA20F3">
            <wp:extent cx="1390650" cy="2476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8FEFB" w14:textId="77777777" w:rsidR="00751F16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A7ACF74" w14:textId="77777777" w:rsidR="00751F16" w:rsidRPr="00C07D5D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EF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ED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re congruent parallelograms wher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cm.</w:t>
      </w:r>
    </w:p>
    <w:p w14:paraId="0475810B" w14:textId="77777777" w:rsidR="00751F16" w:rsidRPr="00C07D5D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F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P = BQ = </w:t>
      </w:r>
      <w:r w:rsidRPr="00C07D5D">
        <w:rPr>
          <w:rFonts w:ascii="Times New Roman" w:hAnsi="Times New Roman"/>
          <w:sz w:val="24"/>
          <w:szCs w:val="24"/>
          <w:lang w:eastAsia="en-GB"/>
        </w:rPr>
        <w:t>10 cm.</w:t>
      </w:r>
    </w:p>
    <w:p w14:paraId="2AE425B1" w14:textId="77777777" w:rsidR="00751F16" w:rsidRPr="00C07D5D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Given that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Pr="00C07D5D">
        <w:rPr>
          <w:rFonts w:ascii="Times New Roman" w:hAnsi="Times New Roman"/>
          <w:sz w:val="24"/>
          <w:szCs w:val="24"/>
          <w:lang w:eastAsia="en-GB"/>
        </w:rPr>
        <w:t>= 30°,</w:t>
      </w:r>
    </w:p>
    <w:p w14:paraId="0D86AE9A" w14:textId="77777777" w:rsidR="00751F16" w:rsidRPr="00C07D5D" w:rsidRDefault="00751F16" w:rsidP="00751F1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prove that 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cos </w:t>
      </w:r>
      <w:r w:rsidRPr="00031A95">
        <w:rPr>
          <w:rFonts w:ascii="Times New Roman" w:hAnsi="Times New Roman"/>
          <w:i/>
          <w:sz w:val="24"/>
          <w:szCs w:val="24"/>
          <w:lang w:eastAsia="en-GB"/>
        </w:rPr>
        <w:t>PBQ</w:t>
      </w:r>
      <w:r>
        <w:rPr>
          <w:rFonts w:ascii="Times New Roman" w:hAnsi="Times New Roman"/>
          <w:sz w:val="24"/>
          <w:szCs w:val="24"/>
          <w:lang w:eastAsia="en-GB"/>
        </w:rPr>
        <w:t xml:space="preserve"> = 1 – </w:t>
      </w:r>
      <w:r w:rsidRPr="00031A95">
        <w:rPr>
          <w:rFonts w:ascii="Times New Roman" w:hAnsi="Times New Roman"/>
          <w:position w:val="-22"/>
          <w:sz w:val="24"/>
          <w:szCs w:val="24"/>
          <w:lang w:eastAsia="en-GB"/>
        </w:rPr>
        <w:object w:dxaOrig="840" w:dyaOrig="620" w14:anchorId="2757B5B5">
          <v:shape id="_x0000_i1082" type="#_x0000_t75" style="width:42.2pt;height:31.05pt" o:ole="">
            <v:imagedata r:id="rId39" o:title=""/>
          </v:shape>
          <o:OLEObject Type="Embed" ProgID="Equation.3" ShapeID="_x0000_i1082" DrawAspect="Content" ObjectID="_1661870948" r:id="rId40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02E4FF60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25A68C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7303D5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66CAFD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85FFC2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B1A9FD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D33A0F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6721B2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84981B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CC39F9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D8CA2B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09CC1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1A5661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709EE8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8CF1B0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20CABF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BEE3062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C2FE77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A8CD0F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CF8A46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F86065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96C8AC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9D615A" w14:textId="77777777" w:rsidR="00751F16" w:rsidRDefault="00751F16" w:rsidP="00751F1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22 is 5 marks)</w:t>
      </w:r>
    </w:p>
    <w:p w14:paraId="16AC7EA2" w14:textId="77777777" w:rsidR="00751F16" w:rsidRPr="00C07D5D" w:rsidRDefault="00751F16" w:rsidP="00751F16">
      <w:pPr>
        <w:pBdr>
          <w:bottom w:val="single" w:sz="4" w:space="1" w:color="auto"/>
        </w:pBd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C8E721" w14:textId="77777777" w:rsidR="00751F16" w:rsidRDefault="00751F16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557C26AB" w14:textId="4D987EDA" w:rsidR="00A63239" w:rsidRPr="00A63239" w:rsidRDefault="000B3C92" w:rsidP="00A6323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23</w:t>
      </w:r>
      <w:r w:rsidR="00A63239"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A63239" w:rsidRPr="00A63239">
        <w:rPr>
          <w:rFonts w:ascii="Times New Roman" w:eastAsia="Calibri" w:hAnsi="Times New Roman" w:cs="Times New Roman"/>
          <w:sz w:val="24"/>
          <w:szCs w:val="24"/>
        </w:rPr>
        <w:t xml:space="preserve">The diagram shows an acute-angled triangle </w:t>
      </w:r>
      <w:r w:rsidR="00A63239"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>ABC</w:t>
      </w:r>
      <w:r w:rsidR="00A63239" w:rsidRPr="00A6323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6E4529A" w14:textId="77777777" w:rsidR="00A63239" w:rsidRPr="00A63239" w:rsidRDefault="00A63239" w:rsidP="00A6323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5041A7AD" w14:textId="77777777" w:rsidR="00A63239" w:rsidRPr="00A63239" w:rsidRDefault="00A63239" w:rsidP="00A6323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A10735A" wp14:editId="4426190A">
            <wp:extent cx="3467735" cy="2226945"/>
            <wp:effectExtent l="0" t="0" r="12065" b="0"/>
            <wp:docPr id="19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35" cy="222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A6780" w14:textId="77777777" w:rsidR="00A63239" w:rsidRPr="00A63239" w:rsidRDefault="00A63239" w:rsidP="00A6323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CF15032" w14:textId="77777777" w:rsidR="00A63239" w:rsidRPr="00A63239" w:rsidRDefault="00A63239" w:rsidP="00A63239">
      <w:pPr>
        <w:tabs>
          <w:tab w:val="left" w:pos="426"/>
          <w:tab w:val="left" w:pos="1418"/>
          <w:tab w:val="left" w:pos="3119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Prove that </w:t>
      </w:r>
      <w:r w:rsidRPr="00A63239">
        <w:rPr>
          <w:rFonts w:ascii="Times New Roman" w:eastAsia="Calibri" w:hAnsi="Times New Roman" w:cs="Times New Roman"/>
          <w:sz w:val="24"/>
          <w:szCs w:val="24"/>
        </w:rPr>
        <w:tab/>
        <w:t xml:space="preserve"> area of triangle </w:t>
      </w:r>
      <w:r w:rsidRPr="00A63239">
        <w:rPr>
          <w:rFonts w:ascii="Times New Roman" w:eastAsia="Calibri" w:hAnsi="Times New Roman" w:cs="Times New Roman"/>
          <w:sz w:val="24"/>
          <w:szCs w:val="24"/>
        </w:rPr>
        <w:tab/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BC </w:t>
      </w:r>
      <w:r w:rsidRPr="00A63239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Pr="00A6323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60" w14:anchorId="3E4AC534">
          <v:shape id="_x0000_i1074" type="#_x0000_t75" style="width:12.4pt;height:33.5pt" o:ole="">
            <v:imagedata r:id="rId42" o:title=""/>
          </v:shape>
          <o:OLEObject Type="Embed" ProgID="Equation.DSMT4" ShapeID="_x0000_i1074" DrawAspect="Content" ObjectID="_1661870949" r:id="rId43"/>
        </w:objec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b </w:t>
      </w:r>
      <w:r w:rsidRPr="00A63239">
        <w:rPr>
          <w:rFonts w:ascii="Times New Roman" w:eastAsia="Calibri" w:hAnsi="Times New Roman" w:cs="Times New Roman"/>
          <w:iCs/>
          <w:sz w:val="24"/>
          <w:szCs w:val="24"/>
        </w:rPr>
        <w:t>sin</w:t>
      </w:r>
      <w:r w:rsidRPr="00A63239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C</w:t>
      </w:r>
    </w:p>
    <w:p w14:paraId="609E7EEF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B786F77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658FD80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F01E619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6E53BAD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32F3996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5C0EBE3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5262661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39B1295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59004D8" w14:textId="1ACFB7E3" w:rsid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DCE3C3C" w14:textId="5BE9892F" w:rsidR="000B3C92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940C38A" w14:textId="0A8B7096" w:rsidR="000B3C92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26AE9BC" w14:textId="7A959075" w:rsidR="00E81CDA" w:rsidRDefault="00E81CDA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6D3DD6D" w14:textId="77777777" w:rsidR="00E81CDA" w:rsidRDefault="00E81CDA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9292801" w14:textId="5AF0782B" w:rsidR="005D1B67" w:rsidRDefault="005D1B67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63EE03D" w14:textId="77777777" w:rsidR="005D1B67" w:rsidRDefault="005D1B67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0B32E36" w14:textId="18E2816E" w:rsidR="000B3C92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48C22D7" w14:textId="77777777" w:rsidR="00E81CDA" w:rsidRDefault="00E81CDA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F9BE4EF" w14:textId="2AAA7CA4" w:rsidR="000B3C92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97C74EB" w14:textId="669E574D" w:rsidR="000B3C92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3880F72" w14:textId="75C56685" w:rsidR="000B3C92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0FB01EA" w14:textId="77777777" w:rsidR="000B3C92" w:rsidRPr="00A63239" w:rsidRDefault="000B3C92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116B599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F419456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1E47458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4502A4A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27315F3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41DE68B" w14:textId="40A3439B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2</w:t>
      </w:r>
      <w:r w:rsidR="000B3C92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0A221F1E" w14:textId="77777777" w:rsidR="00A63239" w:rsidRPr="00A63239" w:rsidRDefault="00A63239" w:rsidP="00A632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63239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E495D62" w14:textId="77777777" w:rsidR="000B3C92" w:rsidRDefault="000B3C92" w:rsidP="000B3C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2576" behindDoc="0" locked="0" layoutInCell="1" allowOverlap="1" wp14:anchorId="271057CE" wp14:editId="39054909">
                <wp:simplePos x="0" y="0"/>
                <wp:positionH relativeFrom="column">
                  <wp:posOffset>15766</wp:posOffset>
                </wp:positionH>
                <wp:positionV relativeFrom="paragraph">
                  <wp:posOffset>70813</wp:posOffset>
                </wp:positionV>
                <wp:extent cx="5691351" cy="0"/>
                <wp:effectExtent l="0" t="19050" r="24130" b="19050"/>
                <wp:wrapNone/>
                <wp:docPr id="199" name="Straight Connector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691351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D9ECF4" id="Straight Connector 199" o:spid="_x0000_s1026" style="position:absolute;z-index:2516725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.25pt,5.6pt" to="449.4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F90817E" w14:textId="74D70F42" w:rsidR="000B3C92" w:rsidRDefault="000B3C92" w:rsidP="000B3C9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88</w:t>
      </w:r>
    </w:p>
    <w:p w14:paraId="7D389216" w14:textId="77777777" w:rsidR="000B3C92" w:rsidRDefault="000B3C92">
      <w:pPr>
        <w:rPr>
          <w:rFonts w:ascii="Times New Roman" w:hAnsi="Times New Roman"/>
          <w:noProof/>
          <w:sz w:val="24"/>
          <w:szCs w:val="24"/>
        </w:rPr>
      </w:pPr>
    </w:p>
    <w:sectPr w:rsidR="000B3C92">
      <w:headerReference w:type="default" r:id="rId4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091E7C" w14:textId="77777777" w:rsidR="008617A9" w:rsidRDefault="008617A9" w:rsidP="006B19E6">
      <w:pPr>
        <w:spacing w:after="0" w:line="240" w:lineRule="auto"/>
      </w:pPr>
      <w:r>
        <w:separator/>
      </w:r>
    </w:p>
  </w:endnote>
  <w:endnote w:type="continuationSeparator" w:id="0">
    <w:p w14:paraId="5D768597" w14:textId="77777777" w:rsidR="008617A9" w:rsidRDefault="008617A9" w:rsidP="006B19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E8E406" w14:textId="77777777" w:rsidR="008617A9" w:rsidRDefault="008617A9" w:rsidP="006B19E6">
      <w:pPr>
        <w:spacing w:after="0" w:line="240" w:lineRule="auto"/>
      </w:pPr>
      <w:r>
        <w:separator/>
      </w:r>
    </w:p>
  </w:footnote>
  <w:footnote w:type="continuationSeparator" w:id="0">
    <w:p w14:paraId="45899E23" w14:textId="77777777" w:rsidR="008617A9" w:rsidRDefault="008617A9" w:rsidP="006B19E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D30DF1" w14:textId="555A91B4" w:rsidR="00F000C9" w:rsidRPr="00EC44AB" w:rsidRDefault="00F000C9" w:rsidP="00F000C9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F942E8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DD4D7C">
      <w:rPr>
        <w:rFonts w:ascii="Times New Roman" w:hAnsi="Times New Roman"/>
        <w:b/>
        <w:bCs/>
        <w:sz w:val="24"/>
        <w:szCs w:val="24"/>
      </w:rPr>
      <w:t>Trigonometry</w:t>
    </w:r>
    <w:r w:rsidR="00F90CAB">
      <w:rPr>
        <w:rFonts w:ascii="Times New Roman" w:hAnsi="Times New Roman"/>
        <w:b/>
        <w:bCs/>
        <w:sz w:val="24"/>
        <w:szCs w:val="24"/>
      </w:rPr>
      <w:t xml:space="preserve"> 2D and Bearings </w:t>
    </w:r>
    <w:r w:rsidR="00713242">
      <w:rPr>
        <w:rFonts w:ascii="Times New Roman" w:hAnsi="Times New Roman"/>
        <w:b/>
        <w:bCs/>
        <w:sz w:val="24"/>
        <w:szCs w:val="24"/>
      </w:rPr>
      <w:t xml:space="preserve"> </w:t>
    </w:r>
  </w:p>
  <w:p w14:paraId="7E2DD298" w14:textId="77777777" w:rsidR="006B19E6" w:rsidRDefault="006B19E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9E6"/>
    <w:rsid w:val="00000E1D"/>
    <w:rsid w:val="0003732A"/>
    <w:rsid w:val="000B3C92"/>
    <w:rsid w:val="00107401"/>
    <w:rsid w:val="001371FB"/>
    <w:rsid w:val="00150B78"/>
    <w:rsid w:val="0016463C"/>
    <w:rsid w:val="0027419C"/>
    <w:rsid w:val="002C78CB"/>
    <w:rsid w:val="002D1C07"/>
    <w:rsid w:val="00377196"/>
    <w:rsid w:val="004A034C"/>
    <w:rsid w:val="005D1B67"/>
    <w:rsid w:val="00644FC7"/>
    <w:rsid w:val="006B19E6"/>
    <w:rsid w:val="006B4A08"/>
    <w:rsid w:val="00713242"/>
    <w:rsid w:val="00726A0C"/>
    <w:rsid w:val="00751F16"/>
    <w:rsid w:val="007D717D"/>
    <w:rsid w:val="007F6688"/>
    <w:rsid w:val="0084698C"/>
    <w:rsid w:val="008617A9"/>
    <w:rsid w:val="008D69EC"/>
    <w:rsid w:val="00A17226"/>
    <w:rsid w:val="00A63239"/>
    <w:rsid w:val="00CF3166"/>
    <w:rsid w:val="00DD4D7C"/>
    <w:rsid w:val="00E81CDA"/>
    <w:rsid w:val="00F000C9"/>
    <w:rsid w:val="00F82C2E"/>
    <w:rsid w:val="00F90CAB"/>
    <w:rsid w:val="00FF2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4:docId w14:val="1B93B7DD"/>
  <w15:chartTrackingRefBased/>
  <w15:docId w15:val="{69EF2596-705F-4769-892C-A8D86890E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19E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9E6"/>
  </w:style>
  <w:style w:type="paragraph" w:styleId="Footer">
    <w:name w:val="footer"/>
    <w:basedOn w:val="Normal"/>
    <w:link w:val="FooterChar"/>
    <w:uiPriority w:val="99"/>
    <w:unhideWhenUsed/>
    <w:rsid w:val="006B19E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9E6"/>
  </w:style>
  <w:style w:type="paragraph" w:customStyle="1" w:styleId="ColorfulList-Accent11">
    <w:name w:val="Colorful List - Accent 11"/>
    <w:basedOn w:val="Normal"/>
    <w:uiPriority w:val="34"/>
    <w:qFormat/>
    <w:rsid w:val="00F000C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F000C9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9" Type="http://schemas.openxmlformats.org/officeDocument/2006/relationships/image" Target="media/image31.wmf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7.png"/><Relationship Id="rId42" Type="http://schemas.openxmlformats.org/officeDocument/2006/relationships/image" Target="media/image33.emf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8.emf"/><Relationship Id="rId33" Type="http://schemas.openxmlformats.org/officeDocument/2006/relationships/image" Target="media/image26.png"/><Relationship Id="rId38" Type="http://schemas.openxmlformats.org/officeDocument/2006/relationships/image" Target="media/image30.e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image" Target="media/image22.emf"/><Relationship Id="rId41" Type="http://schemas.openxmlformats.org/officeDocument/2006/relationships/image" Target="media/image3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7.emf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oleObject" Target="embeddings/oleObject3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36" Type="http://schemas.openxmlformats.org/officeDocument/2006/relationships/image" Target="media/image29.emf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31" Type="http://schemas.openxmlformats.org/officeDocument/2006/relationships/image" Target="media/image24.png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emf"/><Relationship Id="rId22" Type="http://schemas.openxmlformats.org/officeDocument/2006/relationships/image" Target="media/image15.png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8.png"/><Relationship Id="rId43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22</Pages>
  <Words>1370</Words>
  <Characters>781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28</cp:revision>
  <dcterms:created xsi:type="dcterms:W3CDTF">2020-09-08T16:44:00Z</dcterms:created>
  <dcterms:modified xsi:type="dcterms:W3CDTF">2020-09-17T16:50:00Z</dcterms:modified>
</cp:coreProperties>
</file>